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8.jpg" ContentType="image/jpg"/>
  <Override PartName="/word/media/image9.jpg" ContentType="image/jpg"/>
  <Override PartName="/word/media/image10.jpg" ContentType="image/jpg"/>
  <Override PartName="/word/media/image14.jpg" ContentType="image/jpg"/>
  <Override PartName="/word/media/image15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r>
              <w:t>4#</w:t>
            </w:r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成都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05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9980817963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bookmarkStart w:id="11" w:name="_GoBack"/>
    <w:p w:rsidR="00E641D4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7392105" w:history="1">
        <w:r w:rsidR="00E641D4" w:rsidRPr="00252724">
          <w:rPr>
            <w:rStyle w:val="a7"/>
            <w:rFonts w:ascii="黑体" w:eastAsia="黑体" w:hAnsi="黑体"/>
            <w:noProof/>
            <w:kern w:val="32"/>
          </w:rPr>
          <w:t>1.</w:t>
        </w:r>
        <w:r w:rsidR="00E641D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E641D4" w:rsidRPr="00252724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E641D4">
          <w:rPr>
            <w:noProof/>
            <w:webHidden/>
          </w:rPr>
          <w:tab/>
        </w:r>
        <w:r w:rsidR="00E641D4">
          <w:rPr>
            <w:noProof/>
            <w:webHidden/>
          </w:rPr>
          <w:fldChar w:fldCharType="begin"/>
        </w:r>
        <w:r w:rsidR="00E641D4">
          <w:rPr>
            <w:noProof/>
            <w:webHidden/>
          </w:rPr>
          <w:instrText xml:space="preserve"> PAGEREF _Toc97392105 \h </w:instrText>
        </w:r>
        <w:r w:rsidR="00E641D4">
          <w:rPr>
            <w:noProof/>
            <w:webHidden/>
          </w:rPr>
        </w:r>
        <w:r w:rsidR="00E641D4">
          <w:rPr>
            <w:noProof/>
            <w:webHidden/>
          </w:rPr>
          <w:fldChar w:fldCharType="separate"/>
        </w:r>
        <w:r w:rsidR="00E641D4">
          <w:rPr>
            <w:noProof/>
            <w:webHidden/>
          </w:rPr>
          <w:t>3</w:t>
        </w:r>
        <w:r w:rsidR="00E641D4">
          <w:rPr>
            <w:noProof/>
            <w:webHidden/>
          </w:rPr>
          <w:fldChar w:fldCharType="end"/>
        </w:r>
      </w:hyperlink>
    </w:p>
    <w:p w:rsidR="00E641D4" w:rsidRDefault="00E641D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106" w:history="1">
        <w:r w:rsidRPr="00252724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107" w:history="1">
        <w:r w:rsidRPr="00252724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108" w:history="1">
        <w:r w:rsidRPr="00252724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109" w:history="1">
        <w:r w:rsidRPr="00252724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110" w:history="1">
        <w:r w:rsidRPr="00252724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111" w:history="1">
        <w:r w:rsidRPr="00252724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112" w:history="1">
        <w:r w:rsidRPr="00252724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113" w:history="1">
        <w:r w:rsidRPr="00252724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114" w:history="1">
        <w:r w:rsidRPr="00252724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115" w:history="1">
        <w:r w:rsidRPr="00252724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2116" w:history="1">
        <w:r w:rsidRPr="00252724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117" w:history="1">
        <w:r w:rsidRPr="00252724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E641D4" w:rsidRDefault="00E641D4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2118" w:history="1">
        <w:r w:rsidRPr="00252724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52724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2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2" w:name="_Toc97392105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2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97392106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4" w:name="_Toc97392107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4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>
        <w:rPr>
          <w:noProof/>
        </w:rPr>
        <w:drawing>
          <wp:inline distT="0" distB="0" distL="0" distR="0">
            <wp:extent cx="5667375" cy="35623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6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32956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>
            <wp:extent cx="5667375" cy="32956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32956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>
            <wp:extent cx="5667375" cy="32956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32956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6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>
            <wp:extent cx="5667375" cy="32956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7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32575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D6E" w:rsidRDefault="00444DF8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8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737D6E" w:rsidRDefault="00737D6E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6" w:name="_Toc97392108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6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7" w:name="三维视图"/>
            <w:r>
              <w:t>请先在[模型观察]命令中保存图片！</w:t>
            </w:r>
            <w:bookmarkEnd w:id="17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8" w:name="_Toc97392109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18"/>
    </w:p>
    <w:p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7392110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评价标准</w:t>
      </w:r>
      <w:bookmarkEnd w:id="19"/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7392111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0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于室外</w:t>
      </w:r>
      <w:r w:rsidRPr="00C4087C">
        <w:rPr>
          <w:rFonts w:ascii="宋体" w:eastAsia="宋体" w:hAnsi="宋体" w:hint="eastAsia"/>
          <w:lang w:val="x-none"/>
        </w:rPr>
        <w:t>颗粒物</w:t>
      </w:r>
      <w:r>
        <w:rPr>
          <w:rFonts w:ascii="宋体" w:eastAsia="宋体" w:hAnsi="宋体"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</w:t>
      </w:r>
      <w:r>
        <w:rPr>
          <w:rFonts w:ascii="宋体" w:eastAsia="宋体" w:hAnsi="宋体" w:hint="eastAsia"/>
          <w:lang w:val="x-none"/>
        </w:rPr>
        <w:lastRenderedPageBreak/>
        <w:t>物的稀释，本项目采用室内颗粒物</w:t>
      </w:r>
      <w:r w:rsidRPr="00C4087C">
        <w:rPr>
          <w:rFonts w:ascii="宋体" w:eastAsia="宋体" w:hAnsi="宋体"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7pt" o:ole="">
            <v:imagedata r:id="rId22" o:title=""/>
          </v:shape>
          <o:OLEObject Type="Embed" ProgID="Equation.DSMT4" ShapeID="_x0000_i1025" DrawAspect="Content" ObjectID="_1708004859" r:id="rId23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eastAsia="宋体"/>
          <w:kern w:val="32"/>
          <w:sz w:val="28"/>
          <w:szCs w:val="28"/>
        </w:rPr>
      </w:pPr>
      <w:bookmarkStart w:id="21" w:name="_Toc97392112"/>
      <w:r>
        <w:rPr>
          <w:rFonts w:eastAsia="宋体" w:hint="eastAsia"/>
          <w:kern w:val="32"/>
          <w:sz w:val="28"/>
          <w:szCs w:val="28"/>
        </w:rPr>
        <w:t>计算</w:t>
      </w:r>
      <w:r w:rsidR="00A51FED">
        <w:rPr>
          <w:rFonts w:eastAsia="宋体" w:hint="eastAsia"/>
          <w:kern w:val="32"/>
          <w:sz w:val="28"/>
          <w:szCs w:val="28"/>
        </w:rPr>
        <w:t>参数</w:t>
      </w:r>
      <w:bookmarkEnd w:id="21"/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2" w:name="_Toc97392113"/>
      <w:r w:rsidRPr="00002BA3">
        <w:rPr>
          <w:rFonts w:hint="eastAsia"/>
          <w:sz w:val="24"/>
          <w:szCs w:val="24"/>
        </w:rPr>
        <w:t>渗透风量</w:t>
      </w:r>
      <w:bookmarkEnd w:id="22"/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3" w:name="渗透风量"/>
      <w:r>
        <w:t>本项目忽略渗透风量的影响。</w:t>
      </w:r>
      <w:bookmarkEnd w:id="23"/>
    </w:p>
    <w:p w:rsidR="00F87D86" w:rsidRDefault="00F87D86" w:rsidP="00ED2CB7">
      <w:pPr>
        <w:pStyle w:val="2"/>
        <w:rPr>
          <w:sz w:val="24"/>
          <w:szCs w:val="24"/>
        </w:rPr>
      </w:pPr>
      <w:bookmarkStart w:id="24" w:name="_Toc97392114"/>
      <w:r w:rsidRPr="00002BA3">
        <w:rPr>
          <w:rFonts w:hint="eastAsia"/>
          <w:sz w:val="24"/>
          <w:szCs w:val="24"/>
        </w:rPr>
        <w:t>室内颗粒物源强</w:t>
      </w:r>
      <w:bookmarkEnd w:id="24"/>
    </w:p>
    <w:p w:rsidR="00F87D86" w:rsidRDefault="00F87D86" w:rsidP="00913966">
      <w:pPr>
        <w:jc w:val="center"/>
        <w:rPr>
          <w:rFonts w:ascii="宋体" w:eastAsia="宋体" w:hAnsi="宋体"/>
        </w:rPr>
      </w:pPr>
      <w:bookmarkStart w:id="25" w:name="室内颗粒物源强表"/>
      <w:r>
        <w:t>该项目室内颗粒物源强为0。</w:t>
      </w:r>
      <w:bookmarkEnd w:id="25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6" w:name="_Toc97392115"/>
      <w:r w:rsidRPr="00002BA3">
        <w:rPr>
          <w:rFonts w:hint="eastAsia"/>
          <w:sz w:val="24"/>
          <w:szCs w:val="24"/>
        </w:rPr>
        <w:t>室外颗粒物污染源浓度</w:t>
      </w:r>
      <w:bookmarkEnd w:id="26"/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27" w:name="室外颗粒物逐时浓度图"/>
      <w:bookmarkEnd w:id="27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8" w:name="_Toc97392116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8"/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29" w:name="通风净化表"/>
      <w:bookmarkEnd w:id="29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737D6E">
        <w:tc>
          <w:tcPr>
            <w:tcW w:w="905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39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4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1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入户大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9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0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1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入户大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9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0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2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04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4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2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7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4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2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7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5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2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7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5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入户大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7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2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6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8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7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7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8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8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9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15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0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16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7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17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3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19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0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0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1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1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2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4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4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5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5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6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7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7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9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0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0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4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5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5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5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9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0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1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1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4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4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0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6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0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1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1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3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3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4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4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5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7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7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7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8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0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1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2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2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4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2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04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3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3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3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3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6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8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6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7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8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8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9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3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3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4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5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5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0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6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7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7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2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7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8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9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0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0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1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1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2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3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3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4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5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6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6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7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8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9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0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0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4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4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</w:t>
            </w:r>
            <w:r>
              <w:lastRenderedPageBreak/>
              <w:t>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lastRenderedPageBreak/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4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5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40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40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41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42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0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6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0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2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3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3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4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5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5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6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7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8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8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9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9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60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61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61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62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2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0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4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1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4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2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04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3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3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4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5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8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6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7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8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9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9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3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4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4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5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5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0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6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7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7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2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8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8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9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9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0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1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2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2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3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4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4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6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6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7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8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9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9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0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4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3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4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5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9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9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41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42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0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6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0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1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2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3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4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5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5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6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6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7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9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9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0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0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1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2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2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2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0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4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1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4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2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04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2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3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4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6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8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7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7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8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9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0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2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8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7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3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4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4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4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5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0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6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7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6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3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7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8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8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9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0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1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2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2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3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4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5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6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7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7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8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8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9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0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4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3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4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5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9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9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40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41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0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6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1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1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3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3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4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5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6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6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6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8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8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9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0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0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1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2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2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2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0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4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0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4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1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4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2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04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2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3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6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8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6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6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8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9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9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3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4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5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5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6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0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6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7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6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3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7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8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8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9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9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0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2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2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5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5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6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6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8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8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9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9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0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4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4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4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5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9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40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40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41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0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6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1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1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2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3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4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4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6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6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6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8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8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9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0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0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1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2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2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2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1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4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2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04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3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3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4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4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6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8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7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7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8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8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9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3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4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4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4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3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5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0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6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7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7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3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7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8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9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0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0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1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1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2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4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4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5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5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6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6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7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7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9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0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0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4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4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4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4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40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40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41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41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0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6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0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1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3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3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4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4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6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7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7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8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8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9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9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60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61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61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62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2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0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47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0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47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0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47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0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47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1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4.4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2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04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6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8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7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7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8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9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9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6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5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0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6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7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7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2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7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8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8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8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9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9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0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1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1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6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2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0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3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4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4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5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9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7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7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8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8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4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9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3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9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0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1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4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1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0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1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0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1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0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1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0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4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5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5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0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0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1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1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9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6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1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1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4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5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5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5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5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7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7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7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8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9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9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60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61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61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62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2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0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3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08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2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3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95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4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3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4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3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4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3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4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9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3.3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4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47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1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9.7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2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35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2.5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35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2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1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1.1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73.0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3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0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0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0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0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0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0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0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50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2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5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2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5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2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5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29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5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3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0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3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0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3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0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3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8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01.8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230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12.4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69.1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28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9.3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51.5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2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2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2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7.7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2.9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3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42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1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42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1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42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1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42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27.1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1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2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3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4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6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5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6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7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2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8</w:t>
            </w:r>
          </w:p>
        </w:tc>
        <w:tc>
          <w:tcPr>
            <w:tcW w:w="1358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737D6E" w:rsidRDefault="00444DF8">
            <w:pPr>
              <w:jc w:val="center"/>
            </w:pPr>
            <w:r>
              <w:t>3.2</w:t>
            </w:r>
          </w:p>
        </w:tc>
      </w:tr>
    </w:tbl>
    <w:p w:rsidR="00737D6E" w:rsidRDefault="00737D6E">
      <w:pPr>
        <w:jc w:val="center"/>
        <w:rPr>
          <w:rFonts w:ascii="宋体" w:eastAsia="宋体" w:hAnsi="宋体"/>
        </w:rPr>
      </w:pPr>
    </w:p>
    <w:p w:rsidR="00737D6E" w:rsidRDefault="00737D6E">
      <w:pPr>
        <w:jc w:val="center"/>
        <w:rPr>
          <w:rFonts w:ascii="宋体" w:eastAsia="宋体" w:hAnsi="宋体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0" w:name="_Toc97392117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0"/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737D6E">
        <w:tc>
          <w:tcPr>
            <w:tcW w:w="905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1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入户大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1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入户大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2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4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4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5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5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入户大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6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7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7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8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8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9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15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16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17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19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0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0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1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1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2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4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4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5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5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6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7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7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9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0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0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5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5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5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39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0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1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1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4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44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0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0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1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1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3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3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4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4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5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7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7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7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8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0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1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2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1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2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3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3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3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3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6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6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7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8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8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09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3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3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4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5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5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6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7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7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8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19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0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0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1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1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2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3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3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4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5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6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6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7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8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29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0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0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4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4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35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40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40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41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42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0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0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2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3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3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4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5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5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6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7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8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8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9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59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60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61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61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262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0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1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2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3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3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4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5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6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7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8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9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09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3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4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4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5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5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6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7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8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8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9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19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0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2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2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3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4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4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6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6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7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8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9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29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0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3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</w:t>
            </w:r>
            <w:r>
              <w:lastRenderedPageBreak/>
              <w:t>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lastRenderedPageBreak/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4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5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9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39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41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42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0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0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1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2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3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4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5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5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6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6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7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9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59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0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0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1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2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362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0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1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2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2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3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4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6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7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7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8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09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0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2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3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4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4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4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5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6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6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7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8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8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19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0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1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2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2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3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4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5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6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7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7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8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8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29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0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3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4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5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9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39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40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41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0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1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1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3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3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4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5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6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6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6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8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8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59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0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0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1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2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462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0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0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1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2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2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3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6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6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6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8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9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09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3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4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5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5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6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6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6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7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8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8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9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19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0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2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2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5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5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6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6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8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8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9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29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0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4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4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5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39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40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40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4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0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1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1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2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3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4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4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6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6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6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8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8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59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0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0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2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562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1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2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3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3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4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4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6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7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7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8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8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09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3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4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4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4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5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6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7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7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8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19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0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0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1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1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2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4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4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5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5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6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6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7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7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29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0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0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4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4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34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40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40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41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41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0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0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1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3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3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4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4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6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7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7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8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8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9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59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60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61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61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662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0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0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0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0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1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2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6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7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7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8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9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09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5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6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7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7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8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9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19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0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1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1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2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3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4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4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5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7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7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8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8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9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29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0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6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1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1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1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1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4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5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35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0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0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1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1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49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1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1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4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5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5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5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5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7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7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7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8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9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59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60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61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61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762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0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2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4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4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4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4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05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0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0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0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0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2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2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2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29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3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3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3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13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230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28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31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42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42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42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42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1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2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3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4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5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6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7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905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65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737D6E" w:rsidRDefault="00444DF8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1" w:name="室内颗粒物达标判定表"/>
      <w:bookmarkEnd w:id="31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2" w:name="颗粒物达标判定图"/>
      <w:bookmarkEnd w:id="32"/>
      <w:r>
        <w:rPr>
          <w:noProof/>
        </w:rPr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737D6E">
        <w:tc>
          <w:tcPr>
            <w:tcW w:w="679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737D6E">
        <w:tc>
          <w:tcPr>
            <w:tcW w:w="679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1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入户大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1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入户大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2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4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4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5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5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入户大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6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7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7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8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8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09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15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16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17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19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0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0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1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1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2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4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4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5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5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6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7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7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29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30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30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35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35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35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39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40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41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41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44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44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0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0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1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1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3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3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4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4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5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7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7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7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58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60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61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162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1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2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3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3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3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3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6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6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7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8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8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09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3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3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4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5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5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6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7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7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8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19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0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0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1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1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2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3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3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4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5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6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6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7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8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29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30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30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34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34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35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40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40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41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42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0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0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2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3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3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4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5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5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6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7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8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8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9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59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60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61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61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262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0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1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2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3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3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4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5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6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7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8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9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09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3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4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4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5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5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6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7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8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8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9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19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0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1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2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2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3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4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4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6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6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7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8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9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29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30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33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34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35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39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39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41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42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0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0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1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2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3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4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5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5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6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6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7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9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59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60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60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61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62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362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0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1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2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2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3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4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6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7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7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8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09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0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2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3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4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4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4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5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6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6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7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8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8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19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0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1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2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2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3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4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5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6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7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7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8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8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29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30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33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34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35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39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39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40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41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0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1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1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3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3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4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5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6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6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6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8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8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59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60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60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61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62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462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0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0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1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2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2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3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6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6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6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8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9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09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3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4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5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5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6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6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6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7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8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8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9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19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0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2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2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5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5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6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6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8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8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9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29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30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34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34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</w:t>
            </w:r>
            <w:r>
              <w:lastRenderedPageBreak/>
              <w:t>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lastRenderedPageBreak/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35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39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40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40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41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0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1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1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2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3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4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4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6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6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6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8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8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59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60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60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61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62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562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1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2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3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3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4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4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6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7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7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8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8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09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3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4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4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4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5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6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7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7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8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19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0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0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1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1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2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4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4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5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5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6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6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7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7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29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30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30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34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34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34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40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40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41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41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0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0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1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3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3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4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4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6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7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7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8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8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9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59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60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61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61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662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0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0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0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0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1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2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6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7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7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8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9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09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15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16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17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17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18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19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19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0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1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1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2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3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4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4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5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7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7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8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8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9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29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30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4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31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31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31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31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34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35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35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客梯兼无障碍电梯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40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40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41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41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49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1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1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4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5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5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5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5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7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7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7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8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9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59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60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61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61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762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 w:val="restart"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0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2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4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4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4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4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5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lastRenderedPageBreak/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5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5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5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5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5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05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0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0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0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0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2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2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2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29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3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3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3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13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230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28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31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31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31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31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31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42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42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42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42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651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652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653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654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655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656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657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37D6E">
        <w:tc>
          <w:tcPr>
            <w:tcW w:w="679" w:type="dxa"/>
            <w:vMerge/>
            <w:vAlign w:val="center"/>
          </w:tcPr>
          <w:p w:rsidR="00737D6E" w:rsidRDefault="00444DF8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737D6E" w:rsidRDefault="00444DF8">
            <w:pPr>
              <w:jc w:val="center"/>
            </w:pPr>
            <w:r>
              <w:t>8658</w:t>
            </w:r>
          </w:p>
        </w:tc>
        <w:tc>
          <w:tcPr>
            <w:tcW w:w="1301" w:type="dxa"/>
            <w:vAlign w:val="center"/>
          </w:tcPr>
          <w:p w:rsidR="00737D6E" w:rsidRDefault="00444DF8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737D6E" w:rsidRDefault="00444DF8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737D6E" w:rsidRDefault="00444DF8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3" w:name="室内PM10日均值达标判定表"/>
      <w:bookmarkEnd w:id="33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4" w:name="PM10日均值达标判定图"/>
      <w:bookmarkEnd w:id="34"/>
      <w:r>
        <w:rPr>
          <w:noProof/>
        </w:rPr>
        <w:lastRenderedPageBreak/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达标判定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7392118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5"/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Cs w:val="20"/>
              </w:rPr>
            </w:pPr>
            <w:bookmarkStart w:id="36" w:name="颗粒物计算结果"/>
            <w:r w:rsidRPr="0089249E">
              <w:rPr>
                <w:rFonts w:ascii="Times New Roman" w:eastAsia="宋体" w:hAnsi="Times New Roman" w:cs="Times New Roman"/>
                <w:szCs w:val="20"/>
              </w:rPr>
              <w:t>PM2.5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0μg/m³ PM10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6μg/m³</w:t>
            </w:r>
            <w:bookmarkEnd w:id="3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7" w:name="颗粒物评分项结论"/>
            <w:r w:rsidRPr="00066F60">
              <w:rPr>
                <w:rFonts w:ascii="宋体" w:eastAsia="宋体" w:hAnsi="宋体"/>
                <w:b/>
                <w:bCs/>
              </w:rPr>
              <w:t>满足</w:t>
            </w:r>
            <w:bookmarkEnd w:id="3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8" w:name="颗粒物评分项得分"/>
            <w:r w:rsidRPr="00066F60">
              <w:rPr>
                <w:rFonts w:ascii="宋体" w:eastAsia="宋体" w:hAnsi="宋体"/>
                <w:b/>
                <w:bCs/>
              </w:rPr>
              <w:t>6</w:t>
            </w:r>
            <w:bookmarkEnd w:id="38"/>
            <w:r w:rsidRPr="00066F60">
              <w:rPr>
                <w:rFonts w:ascii="宋体" w:eastAsia="宋体" w:hAnsi="宋体"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4DF8" w:rsidRDefault="00444DF8" w:rsidP="00AB7079">
      <w:r>
        <w:separator/>
      </w:r>
    </w:p>
  </w:endnote>
  <w:endnote w:type="continuationSeparator" w:id="0">
    <w:p w:rsidR="00444DF8" w:rsidRDefault="00444DF8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41D4" w:rsidRPr="00E641D4">
          <w:rPr>
            <w:noProof/>
            <w:lang w:val="zh-CN"/>
          </w:rPr>
          <w:t>2</w:t>
        </w:r>
        <w:r>
          <w:fldChar w:fldCharType="end"/>
        </w:r>
      </w:p>
    </w:sdtContent>
  </w:sdt>
  <w:p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4DF8" w:rsidRDefault="00444DF8" w:rsidP="00AB7079">
      <w:r>
        <w:separator/>
      </w:r>
    </w:p>
  </w:footnote>
  <w:footnote w:type="continuationSeparator" w:id="0">
    <w:p w:rsidR="00444DF8" w:rsidRDefault="00444DF8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41D4"/>
    <w:rsid w:val="00002BA3"/>
    <w:rsid w:val="000136EE"/>
    <w:rsid w:val="00025F1E"/>
    <w:rsid w:val="00035395"/>
    <w:rsid w:val="000354B1"/>
    <w:rsid w:val="00042122"/>
    <w:rsid w:val="000515D9"/>
    <w:rsid w:val="00051980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22866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269B5"/>
    <w:rsid w:val="00427A24"/>
    <w:rsid w:val="00441C7D"/>
    <w:rsid w:val="00444DF8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91508"/>
    <w:rsid w:val="00697653"/>
    <w:rsid w:val="006A0292"/>
    <w:rsid w:val="006A13A0"/>
    <w:rsid w:val="006A7B6C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37D6E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F001E"/>
    <w:rsid w:val="00AF7022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B03AB"/>
    <w:rsid w:val="00DB2A94"/>
    <w:rsid w:val="00DF0538"/>
    <w:rsid w:val="00DF4794"/>
    <w:rsid w:val="00E47C25"/>
    <w:rsid w:val="00E641D4"/>
    <w:rsid w:val="00E80ACF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2C34A80-539B-4D5C-979A-49BC72147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jpg"/><Relationship Id="rId26" Type="http://schemas.openxmlformats.org/officeDocument/2006/relationships/image" Target="media/image15.jp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image" Target="media/image14.jpg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10.jp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oleObject" Target="embeddings/oleObject1.bin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9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2.wmf"/><Relationship Id="rId27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10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TotalTime>0</TotalTime>
  <Pages>48</Pages>
  <Words>5246</Words>
  <Characters>29903</Characters>
  <Application>Microsoft Office Word</Application>
  <DocSecurity>0</DocSecurity>
  <Lines>249</Lines>
  <Paragraphs>70</Paragraphs>
  <ScaleCrop>false</ScaleCrop>
  <Company>Microsoft</Company>
  <LinksUpToDate>false</LinksUpToDate>
  <CharactersWithSpaces>35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 Y</dc:creator>
  <cp:lastModifiedBy>U Y</cp:lastModifiedBy>
  <cp:revision>1</cp:revision>
  <dcterms:created xsi:type="dcterms:W3CDTF">2022-03-05T09:01:00Z</dcterms:created>
  <dcterms:modified xsi:type="dcterms:W3CDTF">2022-03-05T09:01:00Z</dcterms:modified>
</cp:coreProperties>
</file>